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8C44C77" w14:textId="778EEA91" w:rsidR="00260C3A" w:rsidRPr="00EC78C2" w:rsidRDefault="00260C3A" w:rsidP="004C0B59">
      <w:pPr>
        <w:pStyle w:val="Heading1"/>
      </w:pPr>
      <w:r w:rsidRPr="00464BA9">
        <w:t>Title</w:t>
      </w:r>
      <w:r w:rsidR="00537B5D">
        <w:t xml:space="preserve"> of the Paper</w:t>
      </w:r>
    </w:p>
    <w:p w14:paraId="2DB648AC" w14:textId="77777777" w:rsidR="00260C3A" w:rsidRPr="00EC78C2" w:rsidRDefault="00260C3A">
      <w:pPr>
        <w:pStyle w:val="MainText"/>
      </w:pPr>
      <w:r w:rsidRPr="00EC78C2">
        <w:t>1st Author*</w:t>
      </w:r>
      <w:r w:rsidRPr="00EC78C2">
        <w:rPr>
          <w:vertAlign w:val="superscript"/>
        </w:rPr>
        <w:t>1</w:t>
      </w:r>
      <w:r w:rsidRPr="00EC78C2">
        <w:t>, 2nd author</w:t>
      </w:r>
      <w:r w:rsidR="0089716E" w:rsidRPr="00A949C6">
        <w:rPr>
          <w:vertAlign w:val="superscript"/>
        </w:rPr>
        <w:t>‡</w:t>
      </w:r>
      <w:r w:rsidRPr="00EC78C2">
        <w:rPr>
          <w:vertAlign w:val="superscript"/>
        </w:rPr>
        <w:t>2</w:t>
      </w:r>
      <w:r w:rsidR="0089716E" w:rsidRPr="004C0B59">
        <w:t>, 3rd author</w:t>
      </w:r>
      <w:r w:rsidR="0089716E" w:rsidRPr="004C0B59">
        <w:rPr>
          <w:vertAlign w:val="superscript"/>
        </w:rPr>
        <w:t>‡</w:t>
      </w:r>
      <w:r w:rsidR="0089716E">
        <w:rPr>
          <w:vertAlign w:val="superscript"/>
        </w:rPr>
        <w:t>2</w:t>
      </w:r>
      <w:r w:rsidR="0089716E">
        <w:t>, 4th author</w:t>
      </w:r>
      <w:r w:rsidRPr="0089716E">
        <w:t xml:space="preserve"> … and </w:t>
      </w:r>
      <w:r w:rsidR="0089716E">
        <w:rPr>
          <w:i/>
        </w:rPr>
        <w:t>n</w:t>
      </w:r>
      <w:r w:rsidR="00EC78C2">
        <w:t>-</w:t>
      </w:r>
      <w:proofErr w:type="spellStart"/>
      <w:r w:rsidRPr="00EC78C2">
        <w:t>th</w:t>
      </w:r>
      <w:proofErr w:type="spellEnd"/>
      <w:r w:rsidRPr="00EC78C2">
        <w:t xml:space="preserve"> author</w:t>
      </w:r>
      <w:r w:rsidR="00593C87">
        <w:rPr>
          <w:vertAlign w:val="superscript"/>
        </w:rPr>
        <w:t>1,2</w:t>
      </w:r>
    </w:p>
    <w:p w14:paraId="450EC759" w14:textId="77777777" w:rsidR="00260C3A" w:rsidRPr="00EC78C2" w:rsidRDefault="00260C3A">
      <w:pPr>
        <w:pStyle w:val="MainText"/>
      </w:pPr>
    </w:p>
    <w:p w14:paraId="63028B81" w14:textId="77777777" w:rsidR="00260C3A" w:rsidRPr="00EC78C2" w:rsidRDefault="00260C3A">
      <w:pPr>
        <w:pStyle w:val="MainText"/>
      </w:pPr>
      <w:r w:rsidRPr="004633FD">
        <w:t xml:space="preserve">Address: </w:t>
      </w:r>
      <w:r w:rsidRPr="004633FD">
        <w:rPr>
          <w:vertAlign w:val="superscript"/>
        </w:rPr>
        <w:t>1</w:t>
      </w:r>
      <w:r w:rsidRPr="00995D29">
        <w:t xml:space="preserve">Department, organization, address and </w:t>
      </w:r>
      <w:r w:rsidRPr="00EC78C2">
        <w:rPr>
          <w:vertAlign w:val="superscript"/>
        </w:rPr>
        <w:t>2</w:t>
      </w:r>
      <w:r w:rsidRPr="00EC78C2">
        <w:t>Department, organization, address (if different from first address)</w:t>
      </w:r>
    </w:p>
    <w:p w14:paraId="73AEBC76" w14:textId="77777777" w:rsidR="00260C3A" w:rsidRPr="00EC78C2" w:rsidRDefault="00260C3A">
      <w:pPr>
        <w:pStyle w:val="MainText"/>
      </w:pPr>
    </w:p>
    <w:p w14:paraId="1180EA97" w14:textId="77777777" w:rsidR="00260C3A" w:rsidRPr="00EC78C2" w:rsidRDefault="00260C3A">
      <w:pPr>
        <w:pStyle w:val="MainText"/>
      </w:pPr>
      <w:r w:rsidRPr="00EC78C2">
        <w:t>Email: Full name - email address of corresponding author</w:t>
      </w:r>
    </w:p>
    <w:p w14:paraId="19B44FBD" w14:textId="77777777" w:rsidR="00260C3A" w:rsidRDefault="00260C3A">
      <w:pPr>
        <w:pStyle w:val="MainText"/>
      </w:pPr>
      <w:r w:rsidRPr="00EC78C2">
        <w:t>* Corresponding author</w:t>
      </w:r>
    </w:p>
    <w:p w14:paraId="3563D7EF" w14:textId="77777777" w:rsidR="0089716E" w:rsidRPr="004633FD" w:rsidRDefault="0089716E">
      <w:pPr>
        <w:pStyle w:val="MainText"/>
      </w:pPr>
      <w:r w:rsidRPr="00A949C6">
        <w:rPr>
          <w:vertAlign w:val="superscript"/>
        </w:rPr>
        <w:t>‡</w:t>
      </w:r>
      <w:r w:rsidRPr="004C0B59">
        <w:t xml:space="preserve"> </w:t>
      </w:r>
      <w:r>
        <w:t>Equal contributors</w:t>
      </w:r>
    </w:p>
    <w:p w14:paraId="525FB03C" w14:textId="77777777" w:rsidR="00260C3A" w:rsidRPr="00EC78C2" w:rsidRDefault="00260C3A" w:rsidP="004C0B59">
      <w:pPr>
        <w:pStyle w:val="Heading1"/>
      </w:pPr>
      <w:r w:rsidRPr="00464BA9">
        <w:t>Abstract</w:t>
      </w:r>
    </w:p>
    <w:p w14:paraId="3BF8C16B" w14:textId="77777777" w:rsidR="00260C3A" w:rsidRPr="00EC78C2" w:rsidRDefault="00260C3A" w:rsidP="004C0B59">
      <w:r w:rsidRPr="00EC78C2">
        <w:t>Abstract text</w:t>
      </w:r>
    </w:p>
    <w:p w14:paraId="5120F49F" w14:textId="77777777" w:rsidR="00260C3A" w:rsidRPr="00EC78C2" w:rsidRDefault="00260C3A" w:rsidP="004C0B59">
      <w:pPr>
        <w:pStyle w:val="Heading1"/>
      </w:pPr>
      <w:r w:rsidRPr="00EC78C2">
        <w:t>Keywords</w:t>
      </w:r>
    </w:p>
    <w:p w14:paraId="78554DED" w14:textId="77777777" w:rsidR="00260C3A" w:rsidRPr="0089716E" w:rsidRDefault="00260C3A" w:rsidP="004C0B59">
      <w:r w:rsidRPr="00EC78C2">
        <w:t>keyword; keyword; keyword; keyword; keyword</w:t>
      </w:r>
    </w:p>
    <w:p w14:paraId="7B9B78F3" w14:textId="77777777" w:rsidR="00260C3A" w:rsidRDefault="00260C3A" w:rsidP="004C0B59">
      <w:pPr>
        <w:pStyle w:val="Heading1"/>
      </w:pPr>
      <w:r w:rsidRPr="00464BA9">
        <w:t>Introduction</w:t>
      </w:r>
    </w:p>
    <w:p w14:paraId="167C0C39" w14:textId="77777777" w:rsidR="00260C3A" w:rsidRPr="00464BA9" w:rsidRDefault="00260C3A" w:rsidP="004C0B59">
      <w:r w:rsidRPr="00464BA9">
        <w:t>Introduction text</w:t>
      </w:r>
      <w:r w:rsidR="00C33DCB" w:rsidRPr="00464BA9">
        <w:t xml:space="preserve"> with an example [1] of how to cite an item in the reference list [2].</w:t>
      </w:r>
    </w:p>
    <w:p w14:paraId="2FEDA99F" w14:textId="77777777" w:rsidR="00260C3A" w:rsidRPr="00464BA9" w:rsidRDefault="00260C3A" w:rsidP="004C0B59">
      <w:pPr>
        <w:pStyle w:val="Heading1"/>
      </w:pPr>
      <w:r w:rsidRPr="00464BA9">
        <w:lastRenderedPageBreak/>
        <w:t>Results and Discussion (may be separate)</w:t>
      </w:r>
    </w:p>
    <w:p w14:paraId="4B90F41B" w14:textId="77777777" w:rsidR="00260C3A" w:rsidRPr="00EC78C2" w:rsidRDefault="00260C3A" w:rsidP="004C0B59">
      <w:pPr>
        <w:pStyle w:val="Heading2"/>
      </w:pPr>
      <w:r w:rsidRPr="00EC78C2">
        <w:t>Heading 2</w:t>
      </w:r>
    </w:p>
    <w:p w14:paraId="12F18441" w14:textId="77777777" w:rsidR="00260C3A" w:rsidRPr="00EC78C2" w:rsidRDefault="00260C3A" w:rsidP="004C0B59">
      <w:pPr>
        <w:pStyle w:val="Heading3"/>
      </w:pPr>
      <w:r w:rsidRPr="00EC78C2">
        <w:t>Heading 3</w:t>
      </w:r>
    </w:p>
    <w:p w14:paraId="566B8049" w14:textId="77777777" w:rsidR="00260C3A" w:rsidRPr="0089716E" w:rsidRDefault="00260C3A" w:rsidP="004C0B59">
      <w:r w:rsidRPr="00EC78C2">
        <w:t>Results and discussion text</w:t>
      </w:r>
    </w:p>
    <w:p w14:paraId="75256614" w14:textId="77777777" w:rsidR="00260C3A" w:rsidRPr="004633FD" w:rsidRDefault="00260C3A">
      <w:pPr>
        <w:pStyle w:val="MainText"/>
      </w:pPr>
    </w:p>
    <w:p w14:paraId="36CA0D3E" w14:textId="77777777" w:rsidR="00260C3A" w:rsidRPr="00EC78C2" w:rsidRDefault="000F180D">
      <w:pPr>
        <w:pStyle w:val="MainText"/>
      </w:pPr>
      <w:r>
        <w:rPr>
          <w:noProof/>
          <w:lang w:val="en-US"/>
        </w:rPr>
        <w:drawing>
          <wp:inline distT="0" distB="0" distL="0" distR="0" wp14:anchorId="1A63EF7B" wp14:editId="06E70F3D">
            <wp:extent cx="2886075" cy="1447800"/>
            <wp:effectExtent l="0" t="0" r="0" b="0"/>
            <wp:docPr id="10" name="Bild 10" descr="E:\Sandkasten\8c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E:\Sandkasten\8cm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6AE6A8" w14:textId="77777777" w:rsidR="00260C3A" w:rsidRPr="00995D29" w:rsidRDefault="006C1922">
      <w:pPr>
        <w:pStyle w:val="MainText"/>
      </w:pPr>
      <w:r w:rsidRPr="0089716E">
        <w:rPr>
          <w:b/>
        </w:rPr>
        <w:t xml:space="preserve">Figure </w:t>
      </w:r>
      <w:r w:rsidR="00260C3A" w:rsidRPr="004633FD">
        <w:rPr>
          <w:b/>
        </w:rPr>
        <w:t>1:</w:t>
      </w:r>
      <w:r w:rsidR="00260C3A" w:rsidRPr="004633FD">
        <w:t xml:space="preserve"> </w:t>
      </w:r>
      <w:r w:rsidR="00FC201E" w:rsidRPr="004633FD">
        <w:t>Description</w:t>
      </w:r>
      <w:r w:rsidR="00FC201E">
        <w:t xml:space="preserve"> including labels such as a) and b) to reference distinct parts of the figure</w:t>
      </w:r>
      <w:r w:rsidR="00260C3A" w:rsidRPr="004633FD">
        <w:t>.</w:t>
      </w:r>
    </w:p>
    <w:p w14:paraId="201F7A6C" w14:textId="77777777" w:rsidR="00260C3A" w:rsidRPr="00EC78C2" w:rsidRDefault="00260C3A">
      <w:pPr>
        <w:pStyle w:val="MainText"/>
      </w:pPr>
    </w:p>
    <w:p w14:paraId="72A84E56" w14:textId="77777777" w:rsidR="00260C3A" w:rsidRPr="00EC78C2" w:rsidRDefault="000F180D">
      <w:pPr>
        <w:pStyle w:val="MainText"/>
      </w:pPr>
      <w:r>
        <w:rPr>
          <w:noProof/>
          <w:lang w:val="en-US"/>
        </w:rPr>
        <w:drawing>
          <wp:inline distT="0" distB="0" distL="0" distR="0" wp14:anchorId="69404A8F" wp14:editId="62794104">
            <wp:extent cx="5772150" cy="1447800"/>
            <wp:effectExtent l="0" t="0" r="0" b="0"/>
            <wp:docPr id="12" name="Bild 12" descr="E:\Sandkasten\16c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E:\Sandkasten\16cm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215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D21B10" w14:textId="77777777" w:rsidR="00260C3A" w:rsidRPr="00995D29" w:rsidRDefault="006C1922">
      <w:pPr>
        <w:pStyle w:val="MainText"/>
      </w:pPr>
      <w:r w:rsidRPr="0089716E">
        <w:rPr>
          <w:b/>
        </w:rPr>
        <w:t xml:space="preserve">Figure </w:t>
      </w:r>
      <w:r w:rsidR="00260C3A" w:rsidRPr="004633FD">
        <w:rPr>
          <w:b/>
        </w:rPr>
        <w:t>2:</w:t>
      </w:r>
      <w:r w:rsidR="00260C3A" w:rsidRPr="004633FD">
        <w:t xml:space="preserve"> Description</w:t>
      </w:r>
      <w:r w:rsidR="009543A4">
        <w:t xml:space="preserve"> including labels such as a) and b) to </w:t>
      </w:r>
      <w:r w:rsidR="00FC201E">
        <w:t>reference</w:t>
      </w:r>
      <w:r w:rsidR="009543A4">
        <w:t xml:space="preserve"> distinct parts of the figure</w:t>
      </w:r>
      <w:r w:rsidR="00260C3A" w:rsidRPr="004633FD">
        <w:t>.</w:t>
      </w:r>
    </w:p>
    <w:p w14:paraId="40650091" w14:textId="77777777" w:rsidR="00260C3A" w:rsidRPr="00EC78C2" w:rsidRDefault="00260C3A">
      <w:pPr>
        <w:pStyle w:val="MainText"/>
      </w:pPr>
    </w:p>
    <w:p w14:paraId="7DD386A6" w14:textId="77777777" w:rsidR="00260C3A" w:rsidRPr="004633FD" w:rsidRDefault="006F1051">
      <w:pPr>
        <w:pStyle w:val="MainText"/>
      </w:pPr>
      <w:r>
        <w:rPr>
          <w:b/>
        </w:rPr>
        <w:br w:type="page"/>
      </w:r>
      <w:r w:rsidR="00260C3A" w:rsidRPr="004633FD">
        <w:rPr>
          <w:b/>
        </w:rPr>
        <w:lastRenderedPageBreak/>
        <w:t>Table 1:</w:t>
      </w:r>
      <w:r w:rsidR="00260C3A" w:rsidRPr="004633FD">
        <w:t xml:space="preserve"> Table </w:t>
      </w:r>
      <w:proofErr w:type="spellStart"/>
      <w:r w:rsidR="00260C3A" w:rsidRPr="004633FD">
        <w:t>title</w:t>
      </w:r>
      <w:r w:rsidR="00194DF5" w:rsidRPr="004C0B59">
        <w:rPr>
          <w:vertAlign w:val="superscript"/>
        </w:rPr>
        <w:t>a</w:t>
      </w:r>
      <w:proofErr w:type="spellEnd"/>
      <w:r w:rsidR="00260C3A" w:rsidRPr="004633FD"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68"/>
        <w:gridCol w:w="2268"/>
      </w:tblGrid>
      <w:tr w:rsidR="00260C3A" w:rsidRPr="00EC78C2" w14:paraId="4DFF2C89" w14:textId="77777777" w:rsidTr="004C0B59">
        <w:tc>
          <w:tcPr>
            <w:tcW w:w="2268" w:type="dxa"/>
          </w:tcPr>
          <w:p w14:paraId="36E1958D" w14:textId="77777777" w:rsidR="00260C3A" w:rsidRPr="004633FD" w:rsidRDefault="00260C3A" w:rsidP="00453124">
            <w:pPr>
              <w:pStyle w:val="MainText"/>
              <w:spacing w:line="240" w:lineRule="auto"/>
            </w:pPr>
            <w:r w:rsidRPr="00995D29">
              <w:t>Example of a table with a width of 8</w:t>
            </w:r>
            <w:r w:rsidR="00FC201E">
              <w:t>.</w:t>
            </w:r>
            <w:r w:rsidR="00194DF5">
              <w:t>0 </w:t>
            </w:r>
            <w:proofErr w:type="spellStart"/>
            <w:r w:rsidRPr="004633FD">
              <w:t>cm</w:t>
            </w:r>
            <w:r w:rsidR="00194DF5" w:rsidRPr="004C0B59">
              <w:rPr>
                <w:vertAlign w:val="superscript"/>
              </w:rPr>
              <w:t>b</w:t>
            </w:r>
            <w:proofErr w:type="spellEnd"/>
          </w:p>
        </w:tc>
        <w:tc>
          <w:tcPr>
            <w:tcW w:w="2268" w:type="dxa"/>
          </w:tcPr>
          <w:p w14:paraId="073316D2" w14:textId="77777777" w:rsidR="00260C3A" w:rsidRPr="00EC78C2" w:rsidRDefault="00260C3A">
            <w:pPr>
              <w:pStyle w:val="MainText"/>
            </w:pPr>
          </w:p>
        </w:tc>
      </w:tr>
      <w:tr w:rsidR="00260C3A" w:rsidRPr="00EC78C2" w14:paraId="4B5DC3EE" w14:textId="77777777" w:rsidTr="004C0B59">
        <w:tc>
          <w:tcPr>
            <w:tcW w:w="2268" w:type="dxa"/>
          </w:tcPr>
          <w:p w14:paraId="515C7117" w14:textId="77777777" w:rsidR="00260C3A" w:rsidRPr="00EC78C2" w:rsidRDefault="00260C3A" w:rsidP="00EC78C2">
            <w:pPr>
              <w:pStyle w:val="MainText"/>
            </w:pPr>
          </w:p>
        </w:tc>
        <w:tc>
          <w:tcPr>
            <w:tcW w:w="2268" w:type="dxa"/>
          </w:tcPr>
          <w:p w14:paraId="626B59B8" w14:textId="77777777" w:rsidR="00260C3A" w:rsidRPr="0089716E" w:rsidRDefault="00260C3A" w:rsidP="0089716E">
            <w:pPr>
              <w:pStyle w:val="MainText"/>
            </w:pPr>
          </w:p>
        </w:tc>
      </w:tr>
      <w:tr w:rsidR="00260C3A" w:rsidRPr="00EC78C2" w14:paraId="4881221A" w14:textId="77777777" w:rsidTr="004C0B59">
        <w:tc>
          <w:tcPr>
            <w:tcW w:w="2268" w:type="dxa"/>
          </w:tcPr>
          <w:p w14:paraId="6732645D" w14:textId="77777777" w:rsidR="00260C3A" w:rsidRPr="00EC78C2" w:rsidRDefault="00260C3A" w:rsidP="00EC78C2">
            <w:pPr>
              <w:pStyle w:val="MainText"/>
            </w:pPr>
          </w:p>
        </w:tc>
        <w:tc>
          <w:tcPr>
            <w:tcW w:w="2268" w:type="dxa"/>
          </w:tcPr>
          <w:p w14:paraId="13413B00" w14:textId="77777777" w:rsidR="00260C3A" w:rsidRPr="0089716E" w:rsidRDefault="00260C3A" w:rsidP="0089716E">
            <w:pPr>
              <w:pStyle w:val="MainText"/>
            </w:pPr>
          </w:p>
        </w:tc>
      </w:tr>
      <w:tr w:rsidR="00260C3A" w:rsidRPr="00EC78C2" w14:paraId="35B2A6F8" w14:textId="77777777" w:rsidTr="004C0B59">
        <w:tc>
          <w:tcPr>
            <w:tcW w:w="2268" w:type="dxa"/>
          </w:tcPr>
          <w:p w14:paraId="1D0614A4" w14:textId="77777777" w:rsidR="00260C3A" w:rsidRPr="00EC78C2" w:rsidRDefault="00260C3A" w:rsidP="00EC78C2">
            <w:pPr>
              <w:pStyle w:val="MainText"/>
            </w:pPr>
          </w:p>
        </w:tc>
        <w:tc>
          <w:tcPr>
            <w:tcW w:w="2268" w:type="dxa"/>
          </w:tcPr>
          <w:p w14:paraId="0D529F37" w14:textId="77777777" w:rsidR="00260C3A" w:rsidRPr="0089716E" w:rsidRDefault="00260C3A" w:rsidP="0089716E">
            <w:pPr>
              <w:pStyle w:val="MainText"/>
            </w:pPr>
          </w:p>
        </w:tc>
      </w:tr>
    </w:tbl>
    <w:p w14:paraId="21BC5575" w14:textId="77777777" w:rsidR="00260C3A" w:rsidRPr="0089716E" w:rsidRDefault="00260C3A" w:rsidP="00EC78C2">
      <w:pPr>
        <w:pStyle w:val="MainText"/>
      </w:pPr>
      <w:proofErr w:type="spellStart"/>
      <w:r w:rsidRPr="00EC78C2">
        <w:rPr>
          <w:vertAlign w:val="superscript"/>
        </w:rPr>
        <w:t>a</w:t>
      </w:r>
      <w:r w:rsidRPr="00EC78C2">
        <w:t>Table</w:t>
      </w:r>
      <w:proofErr w:type="spellEnd"/>
      <w:r w:rsidRPr="00EC78C2">
        <w:t xml:space="preserve"> foot</w:t>
      </w:r>
      <w:r w:rsidRPr="0089716E">
        <w:t>note</w:t>
      </w:r>
      <w:r w:rsidR="00194DF5">
        <w:t xml:space="preserve">1; </w:t>
      </w:r>
      <w:proofErr w:type="spellStart"/>
      <w:r w:rsidR="00194DF5" w:rsidRPr="004C0B59">
        <w:rPr>
          <w:vertAlign w:val="superscript"/>
        </w:rPr>
        <w:t>b</w:t>
      </w:r>
      <w:r w:rsidR="00194DF5" w:rsidRPr="00EC78C2">
        <w:t>Table</w:t>
      </w:r>
      <w:proofErr w:type="spellEnd"/>
      <w:r w:rsidR="00194DF5" w:rsidRPr="00EC78C2">
        <w:t xml:space="preserve"> foot</w:t>
      </w:r>
      <w:r w:rsidR="00194DF5" w:rsidRPr="0089716E">
        <w:t>note</w:t>
      </w:r>
      <w:r w:rsidR="00194DF5">
        <w:t>2</w:t>
      </w:r>
    </w:p>
    <w:p w14:paraId="5127296B" w14:textId="77777777" w:rsidR="00260C3A" w:rsidRPr="004C0B59" w:rsidRDefault="00260C3A" w:rsidP="00EC78C2">
      <w:pPr>
        <w:pStyle w:val="MainText"/>
      </w:pPr>
    </w:p>
    <w:p w14:paraId="666CC563" w14:textId="77777777" w:rsidR="00260C3A" w:rsidRPr="0089716E" w:rsidRDefault="00260C3A" w:rsidP="0089716E">
      <w:pPr>
        <w:pStyle w:val="MainText"/>
      </w:pPr>
      <w:r w:rsidRPr="00EC78C2">
        <w:rPr>
          <w:b/>
        </w:rPr>
        <w:t>Table 2:</w:t>
      </w:r>
      <w:r w:rsidRPr="00EC78C2">
        <w:t xml:space="preserve"> Table </w:t>
      </w:r>
      <w:proofErr w:type="spellStart"/>
      <w:r w:rsidRPr="00EC78C2">
        <w:t>title</w:t>
      </w:r>
      <w:r w:rsidR="006F1051" w:rsidRPr="004C0B59">
        <w:rPr>
          <w:vertAlign w:val="superscript"/>
        </w:rPr>
        <w:t>a</w:t>
      </w:r>
      <w:proofErr w:type="spellEnd"/>
      <w:r w:rsidRPr="00EC78C2">
        <w:t>.</w:t>
      </w:r>
    </w:p>
    <w:tbl>
      <w:tblPr>
        <w:tblW w:w="90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68"/>
        <w:gridCol w:w="2268"/>
        <w:gridCol w:w="2268"/>
        <w:gridCol w:w="2268"/>
      </w:tblGrid>
      <w:tr w:rsidR="009714AE" w:rsidRPr="00EC78C2" w14:paraId="1E993A2E" w14:textId="77777777" w:rsidTr="004C0B59">
        <w:tc>
          <w:tcPr>
            <w:tcW w:w="2268" w:type="dxa"/>
          </w:tcPr>
          <w:p w14:paraId="75DD46CC" w14:textId="77777777" w:rsidR="009714AE" w:rsidRPr="004633FD" w:rsidRDefault="009714AE" w:rsidP="00453124">
            <w:pPr>
              <w:pStyle w:val="MainText"/>
              <w:spacing w:line="240" w:lineRule="auto"/>
            </w:pPr>
            <w:r w:rsidRPr="004633FD">
              <w:t>Example of a table with a width of 16</w:t>
            </w:r>
            <w:r w:rsidR="00FC201E">
              <w:t>.0</w:t>
            </w:r>
            <w:r w:rsidRPr="004633FD">
              <w:t xml:space="preserve"> </w:t>
            </w:r>
            <w:proofErr w:type="spellStart"/>
            <w:r w:rsidRPr="004633FD">
              <w:t>cm</w:t>
            </w:r>
            <w:r w:rsidR="006F1051" w:rsidRPr="004C0B59">
              <w:rPr>
                <w:vertAlign w:val="superscript"/>
              </w:rPr>
              <w:t>b</w:t>
            </w:r>
            <w:proofErr w:type="spellEnd"/>
          </w:p>
        </w:tc>
        <w:tc>
          <w:tcPr>
            <w:tcW w:w="2268" w:type="dxa"/>
          </w:tcPr>
          <w:p w14:paraId="44F1E629" w14:textId="77777777" w:rsidR="009714AE" w:rsidRPr="00EC78C2" w:rsidRDefault="009714AE" w:rsidP="00EC78C2">
            <w:pPr>
              <w:pStyle w:val="MainText"/>
            </w:pPr>
          </w:p>
        </w:tc>
        <w:tc>
          <w:tcPr>
            <w:tcW w:w="2268" w:type="dxa"/>
          </w:tcPr>
          <w:p w14:paraId="0F179C06" w14:textId="77777777" w:rsidR="009714AE" w:rsidRPr="00EC78C2" w:rsidRDefault="009714AE" w:rsidP="00EC78C2">
            <w:pPr>
              <w:pStyle w:val="MainText"/>
            </w:pPr>
          </w:p>
        </w:tc>
        <w:tc>
          <w:tcPr>
            <w:tcW w:w="2268" w:type="dxa"/>
          </w:tcPr>
          <w:p w14:paraId="17C93F97" w14:textId="77777777" w:rsidR="009714AE" w:rsidRPr="00EC78C2" w:rsidRDefault="009714AE" w:rsidP="004633FD">
            <w:pPr>
              <w:pStyle w:val="MainText"/>
            </w:pPr>
          </w:p>
        </w:tc>
      </w:tr>
      <w:tr w:rsidR="009714AE" w:rsidRPr="00EC78C2" w14:paraId="1410F309" w14:textId="77777777" w:rsidTr="004C0B59">
        <w:tc>
          <w:tcPr>
            <w:tcW w:w="2268" w:type="dxa"/>
          </w:tcPr>
          <w:p w14:paraId="7759C4A2" w14:textId="77777777" w:rsidR="009714AE" w:rsidRPr="00EC78C2" w:rsidRDefault="009714AE" w:rsidP="00EC78C2">
            <w:pPr>
              <w:pStyle w:val="MainText"/>
            </w:pPr>
          </w:p>
        </w:tc>
        <w:tc>
          <w:tcPr>
            <w:tcW w:w="2268" w:type="dxa"/>
          </w:tcPr>
          <w:p w14:paraId="49D97775" w14:textId="77777777" w:rsidR="009714AE" w:rsidRPr="0089716E" w:rsidRDefault="009714AE" w:rsidP="0089716E">
            <w:pPr>
              <w:pStyle w:val="MainText"/>
            </w:pPr>
          </w:p>
        </w:tc>
        <w:tc>
          <w:tcPr>
            <w:tcW w:w="2268" w:type="dxa"/>
          </w:tcPr>
          <w:p w14:paraId="36C8A00B" w14:textId="77777777" w:rsidR="009714AE" w:rsidRPr="0089716E" w:rsidRDefault="009714AE" w:rsidP="0089716E">
            <w:pPr>
              <w:pStyle w:val="MainText"/>
            </w:pPr>
          </w:p>
        </w:tc>
        <w:tc>
          <w:tcPr>
            <w:tcW w:w="2268" w:type="dxa"/>
          </w:tcPr>
          <w:p w14:paraId="49B085FC" w14:textId="77777777" w:rsidR="009714AE" w:rsidRPr="0089716E" w:rsidRDefault="009714AE" w:rsidP="0089716E">
            <w:pPr>
              <w:pStyle w:val="MainText"/>
            </w:pPr>
          </w:p>
        </w:tc>
      </w:tr>
      <w:tr w:rsidR="009714AE" w:rsidRPr="00EC78C2" w14:paraId="13278EDC" w14:textId="77777777" w:rsidTr="004C0B59">
        <w:tc>
          <w:tcPr>
            <w:tcW w:w="2268" w:type="dxa"/>
          </w:tcPr>
          <w:p w14:paraId="6948559E" w14:textId="77777777" w:rsidR="009714AE" w:rsidRPr="00EC78C2" w:rsidRDefault="009714AE" w:rsidP="00EC78C2">
            <w:pPr>
              <w:pStyle w:val="MainText"/>
            </w:pPr>
          </w:p>
        </w:tc>
        <w:tc>
          <w:tcPr>
            <w:tcW w:w="2268" w:type="dxa"/>
          </w:tcPr>
          <w:p w14:paraId="170974D4" w14:textId="77777777" w:rsidR="009714AE" w:rsidRPr="0089716E" w:rsidRDefault="009714AE" w:rsidP="0089716E">
            <w:pPr>
              <w:pStyle w:val="MainText"/>
            </w:pPr>
          </w:p>
        </w:tc>
        <w:tc>
          <w:tcPr>
            <w:tcW w:w="2268" w:type="dxa"/>
          </w:tcPr>
          <w:p w14:paraId="60D3A81B" w14:textId="77777777" w:rsidR="009714AE" w:rsidRPr="0089716E" w:rsidRDefault="009714AE" w:rsidP="0089716E">
            <w:pPr>
              <w:pStyle w:val="MainText"/>
            </w:pPr>
          </w:p>
        </w:tc>
        <w:tc>
          <w:tcPr>
            <w:tcW w:w="2268" w:type="dxa"/>
          </w:tcPr>
          <w:p w14:paraId="32E4EB67" w14:textId="77777777" w:rsidR="009714AE" w:rsidRPr="0089716E" w:rsidRDefault="009714AE" w:rsidP="0089716E">
            <w:pPr>
              <w:pStyle w:val="MainText"/>
            </w:pPr>
          </w:p>
        </w:tc>
      </w:tr>
    </w:tbl>
    <w:p w14:paraId="6FA0497D" w14:textId="77777777" w:rsidR="006F1051" w:rsidRPr="0089716E" w:rsidRDefault="006F1051" w:rsidP="006F1051">
      <w:pPr>
        <w:pStyle w:val="MainText"/>
      </w:pPr>
      <w:proofErr w:type="spellStart"/>
      <w:r w:rsidRPr="00EC78C2">
        <w:rPr>
          <w:vertAlign w:val="superscript"/>
        </w:rPr>
        <w:t>a</w:t>
      </w:r>
      <w:r w:rsidRPr="00EC78C2">
        <w:t>Table</w:t>
      </w:r>
      <w:proofErr w:type="spellEnd"/>
      <w:r w:rsidRPr="00EC78C2">
        <w:t xml:space="preserve"> foot</w:t>
      </w:r>
      <w:r w:rsidRPr="0089716E">
        <w:t>note</w:t>
      </w:r>
      <w:r>
        <w:t xml:space="preserve">1; </w:t>
      </w:r>
      <w:proofErr w:type="spellStart"/>
      <w:r w:rsidRPr="00A949C6">
        <w:rPr>
          <w:vertAlign w:val="superscript"/>
        </w:rPr>
        <w:t>b</w:t>
      </w:r>
      <w:r w:rsidRPr="00EC78C2">
        <w:t>Table</w:t>
      </w:r>
      <w:proofErr w:type="spellEnd"/>
      <w:r w:rsidRPr="00EC78C2">
        <w:t xml:space="preserve"> foot</w:t>
      </w:r>
      <w:r w:rsidRPr="0089716E">
        <w:t>note</w:t>
      </w:r>
      <w:r>
        <w:t>2</w:t>
      </w:r>
    </w:p>
    <w:p w14:paraId="733029C2" w14:textId="77777777" w:rsidR="00260C3A" w:rsidRPr="0089716E" w:rsidRDefault="00260C3A" w:rsidP="0089716E">
      <w:pPr>
        <w:pStyle w:val="MainText"/>
      </w:pPr>
    </w:p>
    <w:p w14:paraId="19BEE04E" w14:textId="77777777" w:rsidR="00260C3A" w:rsidRPr="004633FD" w:rsidRDefault="00260C3A" w:rsidP="004633FD">
      <w:pPr>
        <w:pStyle w:val="MainText"/>
      </w:pPr>
      <w:r w:rsidRPr="004633FD">
        <w:t>Example of an equation (maximum width of 8.</w:t>
      </w:r>
      <w:r w:rsidR="000B1C4F">
        <w:t>0</w:t>
      </w:r>
      <w:r w:rsidRPr="004633FD">
        <w:t xml:space="preserve"> cm)</w:t>
      </w:r>
    </w:p>
    <w:p w14:paraId="4AAFC84F" w14:textId="77777777" w:rsidR="00260C3A" w:rsidRPr="004C0B59" w:rsidRDefault="00CE1345" w:rsidP="004C0B59">
      <w:r w:rsidRPr="00EC78C2">
        <w:rPr>
          <w:position w:val="-10"/>
        </w:rPr>
        <w:object w:dxaOrig="1480" w:dyaOrig="420" w14:anchorId="60C013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8pt;height:21pt" o:ole="">
            <v:imagedata r:id="rId9" o:title=""/>
          </v:shape>
          <o:OLEObject Type="Embed" ProgID="Equation.DSMT4" ShapeID="_x0000_i1025" DrawAspect="Content" ObjectID="_1771442206" r:id="rId10"/>
        </w:object>
      </w:r>
      <w:r w:rsidR="00260C3A" w:rsidRPr="004C0B59">
        <w:t xml:space="preserve"> </w:t>
      </w:r>
      <w:r w:rsidR="00260C3A" w:rsidRPr="004C0B59">
        <w:tab/>
      </w:r>
      <w:r w:rsidR="000B1C4F">
        <w:tab/>
      </w:r>
      <w:r w:rsidR="000B1C4F">
        <w:tab/>
      </w:r>
      <w:r w:rsidR="000B1C4F">
        <w:tab/>
      </w:r>
      <w:r w:rsidR="000B1C4F">
        <w:tab/>
      </w:r>
      <w:r w:rsidR="000B1C4F">
        <w:tab/>
      </w:r>
      <w:r w:rsidR="000B1C4F">
        <w:tab/>
      </w:r>
      <w:r w:rsidR="000B1C4F">
        <w:tab/>
      </w:r>
      <w:r w:rsidR="00260C3A" w:rsidRPr="004C0B59">
        <w:t>(1)</w:t>
      </w:r>
    </w:p>
    <w:p w14:paraId="54A44C79" w14:textId="77777777" w:rsidR="00260C3A" w:rsidRPr="004633FD" w:rsidRDefault="00260C3A" w:rsidP="004633FD">
      <w:pPr>
        <w:pStyle w:val="MainText"/>
      </w:pPr>
      <w:r w:rsidRPr="004633FD">
        <w:t>and an example of an equation</w:t>
      </w:r>
      <w:r w:rsidRPr="00995D29">
        <w:t xml:space="preserve"> </w:t>
      </w:r>
      <w:r w:rsidR="00CE1345" w:rsidRPr="00EC78C2">
        <w:t>that</w:t>
      </w:r>
      <w:r w:rsidRPr="00EC78C2">
        <w:t xml:space="preserve"> required splitting (maximum width of 8.</w:t>
      </w:r>
      <w:r w:rsidR="000B1C4F">
        <w:t>0</w:t>
      </w:r>
      <w:r w:rsidRPr="004633FD">
        <w:t xml:space="preserve"> cm)</w:t>
      </w:r>
    </w:p>
    <w:p w14:paraId="3E16ACA0" w14:textId="77777777" w:rsidR="00260C3A" w:rsidRPr="004C0B59" w:rsidRDefault="00B172AB" w:rsidP="00B172AB">
      <w:r w:rsidRPr="00593C87">
        <w:rPr>
          <w:position w:val="-90"/>
        </w:rPr>
        <w:object w:dxaOrig="4060" w:dyaOrig="1740" w14:anchorId="43CAB895">
          <v:shape id="_x0000_i1026" type="#_x0000_t75" style="width:199.8pt;height:82.2pt" o:ole="">
            <v:imagedata r:id="rId11" o:title=""/>
          </v:shape>
          <o:OLEObject Type="Embed" ProgID="Equation.DSMT4" ShapeID="_x0000_i1026" DrawAspect="Content" ObjectID="_1771442207" r:id="rId12"/>
        </w:object>
      </w:r>
      <w:r w:rsidR="000B1C4F">
        <w:tab/>
      </w:r>
      <w:r w:rsidR="000B1C4F">
        <w:tab/>
      </w:r>
      <w:r w:rsidR="000B1C4F">
        <w:tab/>
      </w:r>
      <w:r w:rsidR="000B1C4F">
        <w:tab/>
      </w:r>
      <w:r w:rsidR="00260C3A" w:rsidRPr="004C0B59">
        <w:tab/>
        <w:t>(2)</w:t>
      </w:r>
    </w:p>
    <w:p w14:paraId="06E95AD5" w14:textId="77777777" w:rsidR="00260C3A" w:rsidRPr="00EC78C2" w:rsidRDefault="00260C3A" w:rsidP="004C0B59">
      <w:pPr>
        <w:pStyle w:val="Heading1"/>
      </w:pPr>
      <w:r w:rsidRPr="00EC78C2">
        <w:t xml:space="preserve">Conclusion </w:t>
      </w:r>
    </w:p>
    <w:p w14:paraId="414E55A6" w14:textId="77777777" w:rsidR="00260C3A" w:rsidRPr="0089716E" w:rsidRDefault="00260C3A" w:rsidP="004C0B59">
      <w:r w:rsidRPr="0089716E">
        <w:t>Conclusion text</w:t>
      </w:r>
    </w:p>
    <w:p w14:paraId="7538AAF3" w14:textId="77777777" w:rsidR="00260C3A" w:rsidRPr="00464BA9" w:rsidRDefault="00260C3A" w:rsidP="004C0B59">
      <w:pPr>
        <w:pStyle w:val="Heading1"/>
      </w:pPr>
      <w:r w:rsidRPr="00464BA9">
        <w:lastRenderedPageBreak/>
        <w:t>Experimental (optional)</w:t>
      </w:r>
    </w:p>
    <w:p w14:paraId="1A0330D4" w14:textId="77777777" w:rsidR="00260C3A" w:rsidRPr="00464BA9" w:rsidRDefault="00260C3A" w:rsidP="004C0B59">
      <w:r w:rsidRPr="00464BA9">
        <w:t>Experimental text</w:t>
      </w:r>
    </w:p>
    <w:p w14:paraId="0774F4EF" w14:textId="77777777" w:rsidR="00260C3A" w:rsidRPr="004C0B59" w:rsidRDefault="00260C3A" w:rsidP="004C0B59">
      <w:pPr>
        <w:pStyle w:val="Heading1"/>
      </w:pPr>
      <w:r w:rsidRPr="004C0B59">
        <w:t xml:space="preserve">Supporting Information (if any) </w:t>
      </w:r>
    </w:p>
    <w:p w14:paraId="2CE525FB" w14:textId="77777777" w:rsidR="00260C3A" w:rsidRPr="004C0B59" w:rsidRDefault="00260C3A">
      <w:pPr>
        <w:pStyle w:val="MainText"/>
      </w:pPr>
      <w:r w:rsidRPr="004C0B59">
        <w:t>Supporting information text</w:t>
      </w:r>
    </w:p>
    <w:p w14:paraId="6DEEC7A7" w14:textId="77777777" w:rsidR="00260C3A" w:rsidRPr="004C0B59" w:rsidRDefault="00260C3A">
      <w:pPr>
        <w:pStyle w:val="MainText"/>
      </w:pPr>
      <w:r w:rsidRPr="004C0B59">
        <w:t>Supporting Information File 1:</w:t>
      </w:r>
    </w:p>
    <w:p w14:paraId="7C6E37B8" w14:textId="77777777" w:rsidR="00260C3A" w:rsidRPr="004C0B59" w:rsidRDefault="00260C3A">
      <w:pPr>
        <w:pStyle w:val="MainText"/>
      </w:pPr>
      <w:r w:rsidRPr="004C0B59">
        <w:t>File Name: Text</w:t>
      </w:r>
    </w:p>
    <w:p w14:paraId="2B5C76F8" w14:textId="77777777" w:rsidR="00260C3A" w:rsidRPr="004C0B59" w:rsidRDefault="00260C3A">
      <w:pPr>
        <w:pStyle w:val="MainText"/>
      </w:pPr>
      <w:r w:rsidRPr="004C0B59">
        <w:t>File Format: Text</w:t>
      </w:r>
    </w:p>
    <w:p w14:paraId="154CDBF1" w14:textId="77777777" w:rsidR="00260C3A" w:rsidRPr="004C0B59" w:rsidRDefault="00260C3A">
      <w:pPr>
        <w:pStyle w:val="MainText"/>
      </w:pPr>
      <w:r w:rsidRPr="004C0B59">
        <w:t>Title: Text</w:t>
      </w:r>
    </w:p>
    <w:p w14:paraId="409E69D8" w14:textId="77777777" w:rsidR="00260C3A" w:rsidRPr="004C0B59" w:rsidRDefault="00260C3A">
      <w:pPr>
        <w:pStyle w:val="MainText"/>
      </w:pPr>
    </w:p>
    <w:p w14:paraId="184F4D47" w14:textId="77777777" w:rsidR="00260C3A" w:rsidRPr="004C0B59" w:rsidRDefault="00260C3A">
      <w:pPr>
        <w:pStyle w:val="MainText"/>
      </w:pPr>
      <w:r w:rsidRPr="004C0B59">
        <w:t>Supporting Information File 2:</w:t>
      </w:r>
    </w:p>
    <w:p w14:paraId="35544D0C" w14:textId="77777777" w:rsidR="00260C3A" w:rsidRPr="004C0B59" w:rsidRDefault="00260C3A">
      <w:pPr>
        <w:pStyle w:val="MainText"/>
      </w:pPr>
      <w:r w:rsidRPr="004C0B59">
        <w:t>File Name: Text</w:t>
      </w:r>
    </w:p>
    <w:p w14:paraId="7E1C9E4C" w14:textId="77777777" w:rsidR="00260C3A" w:rsidRPr="004C0B59" w:rsidRDefault="00260C3A">
      <w:pPr>
        <w:pStyle w:val="MainText"/>
      </w:pPr>
      <w:r w:rsidRPr="004C0B59">
        <w:t>File Format: Text</w:t>
      </w:r>
    </w:p>
    <w:p w14:paraId="2AF1BAC1" w14:textId="77777777" w:rsidR="00260C3A" w:rsidRPr="004C0B59" w:rsidRDefault="00260C3A">
      <w:pPr>
        <w:pStyle w:val="MainText"/>
      </w:pPr>
      <w:r w:rsidRPr="004C0B59">
        <w:t>Title: Text</w:t>
      </w:r>
    </w:p>
    <w:p w14:paraId="16963C62" w14:textId="77777777" w:rsidR="00260C3A" w:rsidRPr="004C0B59" w:rsidRDefault="00260C3A" w:rsidP="004C0B59">
      <w:pPr>
        <w:pStyle w:val="Heading1"/>
      </w:pPr>
      <w:r w:rsidRPr="004C0B59">
        <w:t>Acknowledgements (optional)</w:t>
      </w:r>
    </w:p>
    <w:p w14:paraId="1C972CE8" w14:textId="77777777" w:rsidR="00260C3A" w:rsidRPr="004C0B59" w:rsidRDefault="00260C3A">
      <w:pPr>
        <w:pStyle w:val="MainText"/>
      </w:pPr>
      <w:r w:rsidRPr="004C0B59">
        <w:t>Acknowledgement text</w:t>
      </w:r>
    </w:p>
    <w:p w14:paraId="6EA287AF" w14:textId="77777777" w:rsidR="006C1922" w:rsidRPr="004C0B59" w:rsidRDefault="006C1922" w:rsidP="004C0B59">
      <w:pPr>
        <w:pStyle w:val="Heading1"/>
      </w:pPr>
      <w:r w:rsidRPr="004C0B59">
        <w:t>Funding (optional)</w:t>
      </w:r>
    </w:p>
    <w:p w14:paraId="6C3C48BF" w14:textId="77777777" w:rsidR="00260C3A" w:rsidRPr="004C0B59" w:rsidRDefault="006C1922">
      <w:pPr>
        <w:pStyle w:val="MainText"/>
      </w:pPr>
      <w:r w:rsidRPr="004C0B59">
        <w:t>Funding text</w:t>
      </w:r>
    </w:p>
    <w:p w14:paraId="5FBFB11C" w14:textId="77777777" w:rsidR="00260C3A" w:rsidRPr="004C0B59" w:rsidRDefault="00260C3A" w:rsidP="004C0B59">
      <w:pPr>
        <w:pStyle w:val="Heading1"/>
      </w:pPr>
      <w:r w:rsidRPr="004C0B59">
        <w:t>References</w:t>
      </w:r>
    </w:p>
    <w:p w14:paraId="57FA6466" w14:textId="77777777" w:rsidR="00260C3A" w:rsidRPr="00EC78C2" w:rsidRDefault="00260C3A">
      <w:pPr>
        <w:pStyle w:val="MainText"/>
      </w:pPr>
      <w:r w:rsidRPr="00EC78C2">
        <w:t xml:space="preserve">1. Author1, X. Y.; Author2, X. Y.; Author3, X. Y. </w:t>
      </w:r>
      <w:r w:rsidRPr="00EC78C2">
        <w:rPr>
          <w:i/>
        </w:rPr>
        <w:t>Journal Title,</w:t>
      </w:r>
      <w:r w:rsidRPr="00EC78C2">
        <w:t xml:space="preserve"> </w:t>
      </w:r>
      <w:r w:rsidRPr="00EC78C2">
        <w:rPr>
          <w:b/>
        </w:rPr>
        <w:t>Year,</w:t>
      </w:r>
      <w:r w:rsidRPr="00EC78C2">
        <w:t xml:space="preserve"> </w:t>
      </w:r>
      <w:r w:rsidRPr="00EC78C2">
        <w:rPr>
          <w:i/>
        </w:rPr>
        <w:t>Volume,</w:t>
      </w:r>
      <w:r w:rsidRPr="00EC78C2">
        <w:t xml:space="preserve"> Page Begin</w:t>
      </w:r>
      <w:r w:rsidRPr="00EC78C2">
        <w:rPr>
          <w:szCs w:val="36"/>
        </w:rPr>
        <w:t>–</w:t>
      </w:r>
      <w:r w:rsidRPr="00EC78C2">
        <w:t>Page End.</w:t>
      </w:r>
    </w:p>
    <w:p w14:paraId="3BEA861B" w14:textId="77777777" w:rsidR="00260C3A" w:rsidRPr="00EC78C2" w:rsidRDefault="00260C3A">
      <w:pPr>
        <w:pStyle w:val="MainText"/>
      </w:pPr>
      <w:r w:rsidRPr="00EC78C2">
        <w:lastRenderedPageBreak/>
        <w:t xml:space="preserve">2. Author1, X. Y.; Author2, X. Y.; Author3, X. Y. </w:t>
      </w:r>
      <w:r w:rsidRPr="00EC78C2">
        <w:rPr>
          <w:i/>
        </w:rPr>
        <w:t>Journal Title,</w:t>
      </w:r>
      <w:r w:rsidRPr="00EC78C2">
        <w:t xml:space="preserve"> </w:t>
      </w:r>
      <w:r w:rsidRPr="00EC78C2">
        <w:rPr>
          <w:b/>
        </w:rPr>
        <w:t>Year,</w:t>
      </w:r>
      <w:r w:rsidRPr="00EC78C2">
        <w:t xml:space="preserve"> in press.</w:t>
      </w:r>
    </w:p>
    <w:p w14:paraId="2F27869D" w14:textId="77777777" w:rsidR="00260C3A" w:rsidRPr="00EC78C2" w:rsidRDefault="00260C3A">
      <w:pPr>
        <w:pStyle w:val="MainText"/>
      </w:pPr>
      <w:r w:rsidRPr="00EC78C2">
        <w:t>etc.</w:t>
      </w:r>
    </w:p>
    <w:sectPr w:rsidR="00260C3A" w:rsidRPr="00EC78C2">
      <w:footerReference w:type="default" r:id="rId13"/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BCAC38C" w14:textId="77777777" w:rsidR="00225B28" w:rsidRDefault="00225B28" w:rsidP="0089716E">
      <w:r>
        <w:separator/>
      </w:r>
    </w:p>
  </w:endnote>
  <w:endnote w:type="continuationSeparator" w:id="0">
    <w:p w14:paraId="62916475" w14:textId="77777777" w:rsidR="00225B28" w:rsidRDefault="00225B28" w:rsidP="008971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8ADEAD" w14:textId="77777777" w:rsidR="00B172AB" w:rsidRDefault="00B172AB" w:rsidP="004C0B59">
    <w:pPr>
      <w:pStyle w:val="Footer"/>
      <w:jc w:val="center"/>
    </w:pPr>
    <w:r>
      <w:fldChar w:fldCharType="begin"/>
    </w:r>
    <w:r>
      <w:instrText>PAGE   \* MERGEFORMAT</w:instrText>
    </w:r>
    <w:r>
      <w:fldChar w:fldCharType="separate"/>
    </w:r>
    <w:r w:rsidR="00453124" w:rsidRPr="00453124">
      <w:rPr>
        <w:noProof/>
        <w:lang w:val="de-DE"/>
      </w:rPr>
      <w:t>5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E85646A" w14:textId="77777777" w:rsidR="00225B28" w:rsidRDefault="00225B28" w:rsidP="00EC78C2">
      <w:r>
        <w:separator/>
      </w:r>
    </w:p>
  </w:footnote>
  <w:footnote w:type="continuationSeparator" w:id="0">
    <w:p w14:paraId="07AE44BD" w14:textId="77777777" w:rsidR="00225B28" w:rsidRDefault="00225B28" w:rsidP="0089716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E741D18"/>
    <w:multiLevelType w:val="hybridMultilevel"/>
    <w:tmpl w:val="80744AFC"/>
    <w:lvl w:ilvl="0" w:tplc="FA369EF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169792102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proofState w:spelling="clean" w:grammar="clean"/>
  <w:defaultTabStop w:val="708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A283D"/>
    <w:rsid w:val="000B1C4F"/>
    <w:rsid w:val="000F180D"/>
    <w:rsid w:val="00137071"/>
    <w:rsid w:val="00194DF5"/>
    <w:rsid w:val="001D0068"/>
    <w:rsid w:val="001D5C1D"/>
    <w:rsid w:val="00225B28"/>
    <w:rsid w:val="00260C3A"/>
    <w:rsid w:val="002A2299"/>
    <w:rsid w:val="003D0D7B"/>
    <w:rsid w:val="00401C23"/>
    <w:rsid w:val="00453124"/>
    <w:rsid w:val="004633FD"/>
    <w:rsid w:val="00464BA9"/>
    <w:rsid w:val="004C0B59"/>
    <w:rsid w:val="00537B5D"/>
    <w:rsid w:val="00575CC1"/>
    <w:rsid w:val="00593C87"/>
    <w:rsid w:val="005A283D"/>
    <w:rsid w:val="006C1922"/>
    <w:rsid w:val="006F1051"/>
    <w:rsid w:val="006F6BBD"/>
    <w:rsid w:val="007D2FBF"/>
    <w:rsid w:val="007F1209"/>
    <w:rsid w:val="0089716E"/>
    <w:rsid w:val="009543A4"/>
    <w:rsid w:val="00957C0A"/>
    <w:rsid w:val="009714AE"/>
    <w:rsid w:val="00995D29"/>
    <w:rsid w:val="00AE5626"/>
    <w:rsid w:val="00B172AB"/>
    <w:rsid w:val="00B43DB7"/>
    <w:rsid w:val="00BA0FD9"/>
    <w:rsid w:val="00C33DCB"/>
    <w:rsid w:val="00CE1345"/>
    <w:rsid w:val="00D1262F"/>
    <w:rsid w:val="00E60158"/>
    <w:rsid w:val="00EC78C2"/>
    <w:rsid w:val="00FC201E"/>
    <w:rsid w:val="00FF36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D4D86D6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uiPriority="9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C78C2"/>
    <w:pPr>
      <w:spacing w:line="480" w:lineRule="auto"/>
      <w:jc w:val="both"/>
    </w:pPr>
    <w:rPr>
      <w:rFonts w:ascii="Arial" w:eastAsiaTheme="minorHAnsi" w:hAnsi="Arial" w:cs="Arial"/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575CC1"/>
    <w:pPr>
      <w:keepNext/>
      <w:keepLines/>
      <w:spacing w:before="480"/>
      <w:outlineLvl w:val="0"/>
    </w:pPr>
    <w:rPr>
      <w:rFonts w:eastAsia="Times New Roman"/>
      <w:b/>
      <w:bCs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C78C2"/>
    <w:pPr>
      <w:keepNext/>
      <w:keepLines/>
      <w:spacing w:before="200"/>
      <w:outlineLvl w:val="1"/>
    </w:pPr>
    <w:rPr>
      <w:rFonts w:eastAsia="Times New Roman"/>
      <w:b/>
      <w:b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C78C2"/>
    <w:pPr>
      <w:keepNext/>
      <w:keepLines/>
      <w:spacing w:before="200"/>
      <w:outlineLvl w:val="2"/>
    </w:pPr>
    <w:rPr>
      <w:rFonts w:eastAsia="Times New Roman"/>
      <w:b/>
      <w:bCs/>
    </w:rPr>
  </w:style>
  <w:style w:type="paragraph" w:styleId="Heading4">
    <w:name w:val="heading 4"/>
    <w:basedOn w:val="Normal"/>
    <w:next w:val="Normal"/>
    <w:pPr>
      <w:keepNext/>
      <w:spacing w:before="240" w:after="60"/>
      <w:outlineLvl w:val="3"/>
    </w:pPr>
    <w:rPr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eading11">
    <w:name w:val="Heading 11"/>
    <w:basedOn w:val="Normal"/>
    <w:rPr>
      <w:b/>
      <w:sz w:val="36"/>
      <w:szCs w:val="36"/>
      <w:lang w:val="en-GB"/>
    </w:rPr>
  </w:style>
  <w:style w:type="paragraph" w:customStyle="1" w:styleId="Heading21">
    <w:name w:val="Heading 21"/>
    <w:basedOn w:val="Normal"/>
    <w:rPr>
      <w:b/>
      <w:sz w:val="28"/>
      <w:szCs w:val="28"/>
      <w:lang w:val="en-GB"/>
    </w:rPr>
  </w:style>
  <w:style w:type="paragraph" w:customStyle="1" w:styleId="Heading31">
    <w:name w:val="Heading 31"/>
    <w:basedOn w:val="Normal"/>
    <w:rPr>
      <w:b/>
      <w:lang w:val="en-GB"/>
    </w:rPr>
  </w:style>
  <w:style w:type="paragraph" w:customStyle="1" w:styleId="MainText">
    <w:name w:val="Main Text"/>
    <w:basedOn w:val="Normal"/>
    <w:rPr>
      <w:lang w:val="en-GB"/>
    </w:rPr>
  </w:style>
  <w:style w:type="paragraph" w:styleId="NormalWeb">
    <w:name w:val="Normal (Web)"/>
    <w:basedOn w:val="Normal"/>
    <w:semiHidden/>
    <w:pPr>
      <w:spacing w:before="100" w:beforeAutospacing="1" w:after="100" w:afterAutospacing="1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43DB7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B43DB7"/>
    <w:rPr>
      <w:rFonts w:ascii="Segoe UI" w:hAnsi="Segoe UI" w:cs="Segoe UI"/>
      <w:sz w:val="18"/>
      <w:szCs w:val="18"/>
      <w:lang w:val="de-DE" w:eastAsia="de-DE"/>
    </w:rPr>
  </w:style>
  <w:style w:type="character" w:customStyle="1" w:styleId="Heading1Char">
    <w:name w:val="Heading 1 Char"/>
    <w:link w:val="Heading1"/>
    <w:uiPriority w:val="9"/>
    <w:rsid w:val="00575CC1"/>
    <w:rPr>
      <w:rFonts w:ascii="Arial" w:hAnsi="Arial" w:cs="Arial"/>
      <w:b/>
      <w:bCs/>
      <w:sz w:val="36"/>
      <w:szCs w:val="36"/>
      <w:lang w:val="en-US" w:eastAsia="en-US"/>
    </w:rPr>
  </w:style>
  <w:style w:type="character" w:customStyle="1" w:styleId="Heading2Char">
    <w:name w:val="Heading 2 Char"/>
    <w:link w:val="Heading2"/>
    <w:uiPriority w:val="9"/>
    <w:rsid w:val="00EC78C2"/>
    <w:rPr>
      <w:rFonts w:ascii="Arial" w:hAnsi="Arial" w:cs="Arial"/>
      <w:b/>
      <w:bCs/>
      <w:sz w:val="28"/>
      <w:szCs w:val="28"/>
      <w:lang w:val="en-US" w:eastAsia="en-US"/>
    </w:rPr>
  </w:style>
  <w:style w:type="character" w:customStyle="1" w:styleId="Heading3Char">
    <w:name w:val="Heading 3 Char"/>
    <w:link w:val="Heading3"/>
    <w:uiPriority w:val="9"/>
    <w:rsid w:val="00EC78C2"/>
    <w:rPr>
      <w:rFonts w:ascii="Arial" w:hAnsi="Arial" w:cs="Arial"/>
      <w:b/>
      <w:bCs/>
      <w:sz w:val="24"/>
      <w:szCs w:val="24"/>
      <w:lang w:val="en-US" w:eastAsia="en-US"/>
    </w:rPr>
  </w:style>
  <w:style w:type="paragraph" w:styleId="Title">
    <w:name w:val="Title"/>
    <w:basedOn w:val="Normal"/>
    <w:next w:val="Normal"/>
    <w:link w:val="TitleChar"/>
    <w:uiPriority w:val="10"/>
    <w:qFormat/>
    <w:rsid w:val="006F6BBD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6F6BBD"/>
    <w:rPr>
      <w:rFonts w:asciiTheme="majorHAnsi" w:eastAsiaTheme="majorEastAsia" w:hAnsiTheme="majorHAnsi" w:cstheme="majorBidi"/>
      <w:b/>
      <w:bCs/>
      <w:kern w:val="28"/>
      <w:sz w:val="32"/>
      <w:szCs w:val="32"/>
      <w:lang w:val="en-US" w:eastAsia="en-US"/>
    </w:rPr>
  </w:style>
  <w:style w:type="paragraph" w:styleId="Header">
    <w:name w:val="header"/>
    <w:basedOn w:val="Normal"/>
    <w:link w:val="HeaderChar"/>
    <w:uiPriority w:val="99"/>
    <w:unhideWhenUsed/>
    <w:rsid w:val="00B172AB"/>
    <w:pPr>
      <w:tabs>
        <w:tab w:val="center" w:pos="4536"/>
        <w:tab w:val="right" w:pos="9072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172AB"/>
    <w:rPr>
      <w:rFonts w:ascii="Arial" w:eastAsiaTheme="minorHAnsi" w:hAnsi="Arial" w:cs="Arial"/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uiPriority w:val="99"/>
    <w:unhideWhenUsed/>
    <w:rsid w:val="00B172AB"/>
    <w:pPr>
      <w:tabs>
        <w:tab w:val="center" w:pos="4536"/>
        <w:tab w:val="right" w:pos="9072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172AB"/>
    <w:rPr>
      <w:rFonts w:ascii="Arial" w:eastAsiaTheme="minorHAnsi" w:hAnsi="Arial" w:cs="Arial"/>
      <w:sz w:val="24"/>
      <w:szCs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266</Words>
  <Characters>1518</Characters>
  <Application>Microsoft Office Word</Application>
  <DocSecurity>0</DocSecurity>
  <Lines>12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BJNANO_Article_Template_for_Word</vt:lpstr>
      <vt:lpstr>BJNANO_Article_Template_for_Word</vt:lpstr>
    </vt:vector>
  </TitlesOfParts>
  <Manager/>
  <Company/>
  <LinksUpToDate>false</LinksUpToDate>
  <CharactersWithSpaces>17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JNANO_Article_Template_for_Word</dc:title>
  <dc:subject/>
  <dc:creator/>
  <cp:keywords/>
  <dc:description/>
  <cp:lastModifiedBy/>
  <cp:revision>1</cp:revision>
  <cp:lastPrinted>2010-01-22T11:20:00Z</cp:lastPrinted>
  <dcterms:created xsi:type="dcterms:W3CDTF">2021-05-31T14:03:00Z</dcterms:created>
  <dcterms:modified xsi:type="dcterms:W3CDTF">2024-03-08T17:00:00Z</dcterms:modified>
</cp:coreProperties>
</file>